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3" r:id="rId2"/>
    <p:sldId id="366" r:id="rId3"/>
    <p:sldId id="359" r:id="rId4"/>
    <p:sldId id="360" r:id="rId5"/>
    <p:sldId id="361" r:id="rId6"/>
    <p:sldId id="362" r:id="rId7"/>
    <p:sldId id="363" r:id="rId8"/>
    <p:sldId id="364" r:id="rId9"/>
    <p:sldId id="358" r:id="rId10"/>
    <p:sldId id="365" r:id="rId11"/>
    <p:sldId id="326" r:id="rId12"/>
    <p:sldId id="372" r:id="rId13"/>
    <p:sldId id="373" r:id="rId14"/>
    <p:sldId id="374" r:id="rId15"/>
    <p:sldId id="375" r:id="rId16"/>
    <p:sldId id="376" r:id="rId17"/>
    <p:sldId id="377" r:id="rId18"/>
    <p:sldId id="368" r:id="rId19"/>
    <p:sldId id="369" r:id="rId20"/>
    <p:sldId id="370" r:id="rId21"/>
    <p:sldId id="378" r:id="rId22"/>
    <p:sldId id="379" r:id="rId23"/>
    <p:sldId id="380" r:id="rId24"/>
    <p:sldId id="371" r:id="rId25"/>
  </p:sldIdLst>
  <p:sldSz cx="9144000" cy="6858000" type="screen4x3"/>
  <p:notesSz cx="10129838" cy="77247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0000"/>
    <a:srgbClr val="00CC00"/>
    <a:srgbClr val="FF6699"/>
    <a:srgbClr val="CCCCFF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65" autoAdjust="0"/>
    <p:restoredTop sz="94498" autoAdjust="0"/>
  </p:normalViewPr>
  <p:slideViewPr>
    <p:cSldViewPr>
      <p:cViewPr>
        <p:scale>
          <a:sx n="100" d="100"/>
          <a:sy n="100" d="100"/>
        </p:scale>
        <p:origin x="-19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108" y="-282"/>
      </p:cViewPr>
      <p:guideLst>
        <p:guide orient="horz" pos="2433"/>
        <p:guide pos="3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65100" y="84138"/>
            <a:ext cx="43910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997" tIns="51000" rIns="101997" bIns="51000" numCol="1" anchor="t" anchorCtr="0" compatLnSpc="1">
            <a:prstTxWarp prst="textNoShape">
              <a:avLst/>
            </a:prstTxWarp>
          </a:bodyPr>
          <a:lstStyle>
            <a:lvl1pPr defTabSz="1019175">
              <a:defRPr sz="1300" smtClean="0"/>
            </a:lvl1pPr>
          </a:lstStyle>
          <a:p>
            <a:pPr>
              <a:defRPr/>
            </a:pPr>
            <a:r>
              <a:rPr lang="en-US"/>
              <a:t>JHU BME 580.422 Physiological Foundations</a:t>
            </a:r>
          </a:p>
          <a:p>
            <a:pPr>
              <a:defRPr/>
            </a:pPr>
            <a:r>
              <a:rPr lang="en-US"/>
              <a:t>Lecturer: Reza Shadmeh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86463" y="84138"/>
            <a:ext cx="4059237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997" tIns="51000" rIns="101997" bIns="51000" numCol="1" anchor="t" anchorCtr="0" compatLnSpc="1">
            <a:prstTxWarp prst="textNoShape">
              <a:avLst/>
            </a:prstTxWarp>
          </a:bodyPr>
          <a:lstStyle>
            <a:lvl1pPr algn="r" defTabSz="1019175">
              <a:defRPr sz="1300" i="0" smtClean="0"/>
            </a:lvl1pPr>
          </a:lstStyle>
          <a:p>
            <a:pPr>
              <a:defRPr/>
            </a:pPr>
            <a:r>
              <a:rPr lang="en-US" i="1"/>
              <a:t>Introduction to the Central Nervous System</a:t>
            </a:r>
          </a:p>
          <a:p>
            <a:pPr>
              <a:defRPr/>
            </a:pPr>
            <a:r>
              <a:rPr lang="en-US"/>
              <a:t>January 27, 2003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2827338" y="7150100"/>
            <a:ext cx="4389437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997" tIns="51000" rIns="101997" bIns="51000" numCol="1" anchor="b" anchorCtr="0" compatLnSpc="1">
            <a:prstTxWarp prst="textNoShape">
              <a:avLst/>
            </a:prstTxWarp>
          </a:bodyPr>
          <a:lstStyle>
            <a:lvl1pPr algn="ctr" defTabSz="1019175">
              <a:defRPr sz="1300" smtClean="0"/>
            </a:lvl1pPr>
          </a:lstStyle>
          <a:p>
            <a:pPr>
              <a:defRPr/>
            </a:pPr>
            <a:fld id="{BEC3AAB1-3096-4A7D-A073-60FBA6314D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77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894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183" tIns="50091" rIns="100183" bIns="50091" numCol="1" anchor="t" anchorCtr="0" compatLnSpc="1">
            <a:prstTxWarp prst="textNoShape">
              <a:avLst/>
            </a:prstTxWarp>
          </a:bodyPr>
          <a:lstStyle>
            <a:lvl1pPr defTabSz="10017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38813" y="0"/>
            <a:ext cx="43894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183" tIns="50091" rIns="100183" bIns="50091" numCol="1" anchor="t" anchorCtr="0" compatLnSpc="1">
            <a:prstTxWarp prst="textNoShape">
              <a:avLst/>
            </a:prstTxWarp>
          </a:bodyPr>
          <a:lstStyle>
            <a:lvl1pPr algn="r" defTabSz="10017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35313" y="579438"/>
            <a:ext cx="3860800" cy="2895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2825" y="3670300"/>
            <a:ext cx="8104188" cy="347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183" tIns="50091" rIns="100183" bIns="500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7337425"/>
            <a:ext cx="438943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183" tIns="50091" rIns="100183" bIns="50091" numCol="1" anchor="b" anchorCtr="0" compatLnSpc="1">
            <a:prstTxWarp prst="textNoShape">
              <a:avLst/>
            </a:prstTxWarp>
          </a:bodyPr>
          <a:lstStyle>
            <a:lvl1pPr defTabSz="10017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38813" y="7337425"/>
            <a:ext cx="4389437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0183" tIns="50091" rIns="100183" bIns="50091" numCol="1" anchor="b" anchorCtr="0" compatLnSpc="1">
            <a:prstTxWarp prst="textNoShape">
              <a:avLst/>
            </a:prstTxWarp>
          </a:bodyPr>
          <a:lstStyle>
            <a:lvl1pPr algn="r" defTabSz="1001713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F4EB4191-C556-4EE0-8C7F-D57EB2C1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538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1713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674E164-0FC9-4D84-89DC-5A6E48EA975C}" type="slidenum">
              <a:rPr lang="en-US" sz="1300">
                <a:latin typeface="Times New Roman" pitchFamily="18" charset="0"/>
              </a:rPr>
              <a:pPr/>
              <a:t>0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746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1713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1713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17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FB86355-8A58-4C00-8A2A-6CC0ABDE81BA}" type="slidenum">
              <a:rPr lang="en-US" sz="1300">
                <a:latin typeface="Times New Roman" pitchFamily="18" charset="0"/>
              </a:rPr>
              <a:pPr/>
              <a:t>10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1749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915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09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139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139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8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6DC98-B0F2-462A-9F80-7FCFFB2059F6}" type="slidenum">
              <a:rPr lang="en-US"/>
              <a:pPr/>
              <a:t>17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DFCAB-819A-487C-8167-32468F6B5772}" type="slidenum">
              <a:rPr lang="en-US"/>
              <a:pPr/>
              <a:t>18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66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1863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FBDC0F0-8989-4502-BF16-6AD465D69C9E}" type="slidenum">
              <a:rPr lang="en-US" sz="1200" smtClean="0">
                <a:latin typeface="Arial" charset="0"/>
              </a:rPr>
              <a:pPr eaLnBrk="1" hangingPunct="1"/>
              <a:t>1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Notice that for a smaller amount of juice, the initial discharge is smaller.  Relate this later to alpha and Parkinson’s disease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387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2091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186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6F05EB-D05D-4060-926F-B529A739D717}" type="slidenum">
              <a:rPr lang="en-US"/>
              <a:pPr/>
              <a:t>23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26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E158-803F-4D4A-8396-C899D67FE0F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681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667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87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696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81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EB4191-C556-4EE0-8C7F-D57EB2C1F5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690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DD9B0-46F1-4FAF-81E1-6A36C654D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60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3A5FE-10EA-42DA-AFF0-6EFC787D7F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337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03DE6-6A52-4B24-8D11-2E209CBC6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85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1961F-FA80-4E25-9891-3041D77CF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51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B20D5-47FA-4C8E-A845-B43923CAC6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75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FBCA4-D237-4CFD-BDB1-94B2D5567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52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670CB-90BB-4A57-B86E-8AC4C2D70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075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343A4-13DD-4919-B1F9-F044910DF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927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436D7-84B0-4872-8DC3-7DA719526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04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F4FCA-9FD3-44DF-BEAC-2C773801A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78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ED44-3791-4D37-9408-04C4C65E2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878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31F21-791C-4035-9AF0-06BF466B7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32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+mn-lt"/>
              </a:defRPr>
            </a:lvl1pPr>
          </a:lstStyle>
          <a:p>
            <a:pPr>
              <a:defRPr/>
            </a:pPr>
            <a:fld id="{4E4874A3-90A8-45F7-B777-B126FD9969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jpg"/><Relationship Id="rId9" Type="http://schemas.openxmlformats.org/officeDocument/2006/relationships/image" Target="../media/image4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0.jpg"/><Relationship Id="rId5" Type="http://schemas.openxmlformats.org/officeDocument/2006/relationships/image" Target="../media/image38.jpg"/><Relationship Id="rId10" Type="http://schemas.openxmlformats.org/officeDocument/2006/relationships/image" Target="../media/image39.jpg"/><Relationship Id="rId4" Type="http://schemas.openxmlformats.org/officeDocument/2006/relationships/image" Target="../media/image37.jpg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g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jp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jpg"/><Relationship Id="rId11" Type="http://schemas.openxmlformats.org/officeDocument/2006/relationships/image" Target="../media/image58.jpg"/><Relationship Id="rId5" Type="http://schemas.openxmlformats.org/officeDocument/2006/relationships/image" Target="../media/image54.jp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0.wmf"/><Relationship Id="rId4" Type="http://schemas.openxmlformats.org/officeDocument/2006/relationships/image" Target="../media/image53.jp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7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g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1.jpg"/><Relationship Id="rId10" Type="http://schemas.openxmlformats.org/officeDocument/2006/relationships/image" Target="../media/image8.wmf"/><Relationship Id="rId4" Type="http://schemas.openxmlformats.org/officeDocument/2006/relationships/image" Target="../media/image10.jp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jp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8.jp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jpg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jpg"/><Relationship Id="rId4" Type="http://schemas.openxmlformats.org/officeDocument/2006/relationships/image" Target="../media/image23.jpg"/><Relationship Id="rId9" Type="http://schemas.openxmlformats.org/officeDocument/2006/relationships/image" Target="../media/image26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4.jp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0.jpg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479D17-31BE-4363-A2E4-D6DA65A7F5DA}" type="slidenum">
              <a:rPr lang="en-US"/>
              <a:pPr>
                <a:defRPr/>
              </a:pPr>
              <a:t>0</a:t>
            </a:fld>
            <a:endParaRPr lang="en-US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1143000" y="1371600"/>
            <a:ext cx="71628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latin typeface="Calibri" pitchFamily="34" charset="0"/>
                <a:cs typeface="Calibri" pitchFamily="34" charset="0"/>
              </a:rPr>
              <a:t>JHU BME 580.422 Systems Bioengineering II</a:t>
            </a:r>
          </a:p>
          <a:p>
            <a:pPr algn="ctr">
              <a:spcBef>
                <a:spcPct val="50000"/>
              </a:spcBef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Reza Shadmehr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latin typeface="Calibri" pitchFamily="34" charset="0"/>
              <a:cs typeface="Calibri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ntroduction to voluntary motor control:</a:t>
            </a: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ffort, reward, and dopamine</a:t>
            </a:r>
            <a:endParaRPr lang="en-US" sz="20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22707"/>
            <a:ext cx="1967125" cy="1600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79783" y="291820"/>
            <a:ext cx="62285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Probability of choosing a reaching direction is accounted for by 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the utility of the moveme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62294" y="5687928"/>
            <a:ext cx="2233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Goble et al</a:t>
            </a:r>
            <a:r>
              <a:rPr lang="en-US" dirty="0" smtClean="0">
                <a:latin typeface="+mn-lt"/>
              </a:rPr>
              <a:t>. (2007)</a:t>
            </a:r>
          </a:p>
          <a:p>
            <a:r>
              <a:rPr lang="en-US" dirty="0" smtClean="0">
                <a:latin typeface="+mn-lt"/>
              </a:rPr>
              <a:t>Wang </a:t>
            </a:r>
            <a:r>
              <a:rPr lang="en-US" dirty="0">
                <a:latin typeface="+mn-lt"/>
              </a:rPr>
              <a:t>and </a:t>
            </a:r>
            <a:r>
              <a:rPr lang="en-US" dirty="0" err="1" smtClean="0">
                <a:latin typeface="+mn-lt"/>
              </a:rPr>
              <a:t>Dounskaia</a:t>
            </a:r>
            <a:r>
              <a:rPr lang="en-US" dirty="0" smtClean="0">
                <a:latin typeface="+mn-lt"/>
              </a:rPr>
              <a:t> (2012</a:t>
            </a:r>
            <a:r>
              <a:rPr lang="en-US" dirty="0">
                <a:latin typeface="+mn-lt"/>
              </a:rPr>
              <a:t>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9543" y="3617768"/>
            <a:ext cx="3553691" cy="247823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9543" y="4038600"/>
            <a:ext cx="3553691" cy="20574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2079"/>
              </p:ext>
            </p:extLst>
          </p:nvPr>
        </p:nvGraphicFramePr>
        <p:xfrm>
          <a:off x="7493596" y="5094019"/>
          <a:ext cx="1466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7" imgW="977760" imgH="444240" progId="Equation.DSMT4">
                  <p:embed/>
                </p:oleObj>
              </mc:Choice>
              <mc:Fallback>
                <p:oleObj name="Equation" r:id="rId7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596" y="5094019"/>
                        <a:ext cx="14668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6789943" y="5067300"/>
            <a:ext cx="533400" cy="312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33800" y="16764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Increased mass makes the movement less valuable (utility of that movement is lower).</a:t>
            </a:r>
            <a:endParaRPr lang="en-US" dirty="0"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52400" y="1126454"/>
            <a:ext cx="3437143" cy="2360241"/>
            <a:chOff x="152400" y="4114800"/>
            <a:chExt cx="3437143" cy="2360241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015" y="4114800"/>
              <a:ext cx="3037528" cy="2360241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 rot="16200000">
              <a:off x="-5656" y="5401567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tility</a:t>
              </a:r>
              <a:endParaRPr 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810000" y="2362200"/>
            <a:ext cx="5105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ubjects were asked to reach in any direction that they chose (out-and-back movements of constant amplitude).  The investigators measure probability of the reach direction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1808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1CCE22-BB6F-435A-8506-AE66333806DB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1066800"/>
            <a:ext cx="7848600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utility of a movement is the sum of gains and losses of that movement, discounted by time.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Increased reward results in increased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utility, making that action more preferable. 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Movement speed is higher toward things that have greater reward associated with them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Increased mass results in smaller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utility, making that action less preferable. 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Movement speed is lower toward things that require motion of a greater mas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7517" y="728246"/>
            <a:ext cx="1119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Summary</a:t>
            </a:r>
            <a:endParaRPr lang="en-US" sz="16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37927"/>
            <a:ext cx="3255264" cy="27980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0" y="1121691"/>
            <a:ext cx="542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+mn-lt"/>
              </a:rPr>
              <a:t>Harkema</a:t>
            </a:r>
            <a:r>
              <a:rPr lang="en-US" sz="1600" dirty="0" smtClean="0">
                <a:latin typeface="+mn-lt"/>
              </a:rPr>
              <a:t> et al. (1997) stimulated the intact human gastrocnemius and used NMR to estimate consumption of ATP</a:t>
            </a:r>
            <a:endParaRPr lang="en-US" sz="1600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2734056" cy="271576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17124"/>
              </p:ext>
            </p:extLst>
          </p:nvPr>
        </p:nvGraphicFramePr>
        <p:xfrm>
          <a:off x="4257674" y="1946541"/>
          <a:ext cx="2018424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6" imgW="1345616" imgH="253890" progId="Equation.DSMT4">
                  <p:embed/>
                </p:oleObj>
              </mc:Choice>
              <mc:Fallback>
                <p:oleObj name="Equation" r:id="rId6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4" y="1946541"/>
                        <a:ext cx="2018424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12041"/>
              </p:ext>
            </p:extLst>
          </p:nvPr>
        </p:nvGraphicFramePr>
        <p:xfrm>
          <a:off x="3962400" y="2327541"/>
          <a:ext cx="2247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8" imgW="1498320" imgH="469800" progId="Equation.DSMT4">
                  <p:embed/>
                </p:oleObj>
              </mc:Choice>
              <mc:Fallback>
                <p:oleObj name="Equation" r:id="rId8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27541"/>
                        <a:ext cx="2247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32325" y="381000"/>
            <a:ext cx="31254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  <a:latin typeface="+mn-lt"/>
              </a:rPr>
              <a:t>Metabolic cost of force production</a:t>
            </a:r>
            <a:endParaRPr lang="en-US" sz="1600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2743200" cy="2715768"/>
          </a:xfrm>
          <a:prstGeom prst="rect">
            <a:avLst/>
          </a:prstGeom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3200400" y="2971800"/>
            <a:ext cx="1447800" cy="14478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11675" y="2363988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Energetic cost of force production</a:t>
            </a:r>
            <a:endParaRPr lang="en-US" sz="1600" dirty="0">
              <a:latin typeface="+mn-lt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397" y="3535991"/>
            <a:ext cx="2551176" cy="317296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388171" y="4572000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Kushmerick</a:t>
            </a:r>
            <a:r>
              <a:rPr lang="en-US" sz="1600" dirty="0">
                <a:latin typeface="+mn-lt"/>
              </a:rPr>
              <a:t> and Paul </a:t>
            </a:r>
            <a:r>
              <a:rPr lang="en-US" sz="1600" dirty="0" smtClean="0">
                <a:latin typeface="+mn-lt"/>
              </a:rPr>
              <a:t> (1976): energy consumption in an electrically stimulated frog muscle 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925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05200" y="381000"/>
            <a:ext cx="16428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+mn-lt"/>
              </a:rPr>
              <a:t>Perception of effort</a:t>
            </a:r>
            <a:endParaRPr lang="en-US" dirty="0">
              <a:latin typeface="+mn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1931"/>
              </p:ext>
            </p:extLst>
          </p:nvPr>
        </p:nvGraphicFramePr>
        <p:xfrm>
          <a:off x="3351028" y="1428750"/>
          <a:ext cx="1866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4" imgW="1244520" imgH="419040" progId="Equation.DSMT4">
                  <p:embed/>
                </p:oleObj>
              </mc:Choice>
              <mc:Fallback>
                <p:oleObj name="Equation" r:id="rId4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028" y="1428750"/>
                        <a:ext cx="1866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881963" y="990600"/>
            <a:ext cx="2385237" cy="381000"/>
            <a:chOff x="1881963" y="1371600"/>
            <a:chExt cx="2385237" cy="381000"/>
          </a:xfrm>
        </p:grpSpPr>
        <p:sp>
          <p:nvSpPr>
            <p:cNvPr id="8" name="TextBox 7"/>
            <p:cNvSpPr txBox="1"/>
            <p:nvPr/>
          </p:nvSpPr>
          <p:spPr>
            <a:xfrm>
              <a:off x="1881963" y="1371600"/>
              <a:ext cx="18199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The reward at stake</a:t>
              </a:r>
              <a:endParaRPr lang="en-US" sz="1600" dirty="0">
                <a:latin typeface="+mn-lt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267200" y="1540877"/>
              <a:ext cx="0" cy="2117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3759370" y="1540877"/>
              <a:ext cx="5078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648200" y="1010761"/>
            <a:ext cx="3614462" cy="381000"/>
            <a:chOff x="4648200" y="1391761"/>
            <a:chExt cx="3614462" cy="381000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4648200" y="1561038"/>
              <a:ext cx="0" cy="2117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648200" y="1551892"/>
              <a:ext cx="533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257800" y="1391761"/>
              <a:ext cx="3004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Energetic cost of force production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900372" y="2014121"/>
            <a:ext cx="3427975" cy="397877"/>
            <a:chOff x="4800600" y="2438400"/>
            <a:chExt cx="3427975" cy="397877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4800600" y="2438400"/>
              <a:ext cx="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800600" y="2667000"/>
              <a:ext cx="533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334000" y="2497723"/>
              <a:ext cx="28945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Duration of the force production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001352" y="1507123"/>
            <a:ext cx="2199048" cy="338554"/>
            <a:chOff x="1560322" y="1888123"/>
            <a:chExt cx="2199048" cy="338554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3352800" y="2057400"/>
              <a:ext cx="40657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60322" y="1888123"/>
              <a:ext cx="17924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Utility of the action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40181"/>
              </p:ext>
            </p:extLst>
          </p:nvPr>
        </p:nvGraphicFramePr>
        <p:xfrm>
          <a:off x="3325813" y="3257550"/>
          <a:ext cx="2419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6" imgW="1612800" imgH="672840" progId="Equation.DSMT4">
                  <p:embed/>
                </p:oleObj>
              </mc:Choice>
              <mc:Fallback>
                <p:oleObj name="Equation" r:id="rId6" imgW="1612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57550"/>
                        <a:ext cx="24193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53860"/>
              </p:ext>
            </p:extLst>
          </p:nvPr>
        </p:nvGraphicFramePr>
        <p:xfrm>
          <a:off x="3786188" y="4400550"/>
          <a:ext cx="1409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9" name="Equation" r:id="rId8" imgW="939600" imgH="419040" progId="Equation.DSMT4">
                  <p:embed/>
                </p:oleObj>
              </mc:Choice>
              <mc:Fallback>
                <p:oleObj name="Equation" r:id="rId8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400550"/>
                        <a:ext cx="1409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001352" y="3750192"/>
            <a:ext cx="2199048" cy="338554"/>
            <a:chOff x="1560322" y="1888123"/>
            <a:chExt cx="2199048" cy="338554"/>
          </a:xfrm>
        </p:grpSpPr>
        <p:cxnSp>
          <p:nvCxnSpPr>
            <p:cNvPr id="27" name="Straight Connector 26"/>
            <p:cNvCxnSpPr/>
            <p:nvPr/>
          </p:nvCxnSpPr>
          <p:spPr>
            <a:xfrm flipH="1">
              <a:off x="3352800" y="2057400"/>
              <a:ext cx="40657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560322" y="1888123"/>
              <a:ext cx="17541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Effort of the action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85800" y="5170438"/>
            <a:ext cx="81534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As duration of force production increases, effort does not continue to grow, but reaches an asymptote. 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Prediction: perception of effort becomes indifferent to duration of force production as duration increases.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80860"/>
              </p:ext>
            </p:extLst>
          </p:nvPr>
        </p:nvGraphicFramePr>
        <p:xfrm>
          <a:off x="3390900" y="2455277"/>
          <a:ext cx="2171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Equation" r:id="rId10" imgW="1447560" imgH="469800" progId="Equation.DSMT4">
                  <p:embed/>
                </p:oleObj>
              </mc:Choice>
              <mc:Fallback>
                <p:oleObj name="Equation" r:id="rId10" imgW="14475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455277"/>
                        <a:ext cx="2171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0395" y="381000"/>
            <a:ext cx="23897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+mn-lt"/>
              </a:rPr>
              <a:t>Implications of the theory</a:t>
            </a:r>
            <a:endParaRPr lang="en-US" sz="16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838200"/>
            <a:ext cx="8305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err="1" smtClean="0">
                <a:latin typeface="+mn-lt"/>
              </a:rPr>
              <a:t>Kording</a:t>
            </a:r>
            <a:r>
              <a:rPr lang="en-US" sz="1600" dirty="0" smtClean="0">
                <a:latin typeface="+mn-lt"/>
              </a:rPr>
              <a:t> et al. (2004) asked volunteers to hold force F1 for period T1, and then force F2 for period T2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They then asked the volunteers to decide which action they would like to repeat, under the assumption that they would pick the one that is less effortful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By manipulating F2 and T2, they computed an </a:t>
            </a:r>
            <a:r>
              <a:rPr lang="en-US" sz="1600" b="1" dirty="0" smtClean="0">
                <a:latin typeface="+mn-lt"/>
              </a:rPr>
              <a:t>indifference point</a:t>
            </a:r>
            <a:r>
              <a:rPr lang="en-US" sz="1600" dirty="0" smtClean="0">
                <a:latin typeface="+mn-lt"/>
              </a:rPr>
              <a:t>.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601661"/>
              </p:ext>
            </p:extLst>
          </p:nvPr>
        </p:nvGraphicFramePr>
        <p:xfrm>
          <a:off x="4857750" y="2428875"/>
          <a:ext cx="1047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428875"/>
                        <a:ext cx="1047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371600" y="2569852"/>
            <a:ext cx="33775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n-lt"/>
              </a:rPr>
              <a:t>Effort of holding force </a:t>
            </a:r>
            <a:r>
              <a:rPr lang="en-US" sz="1600" dirty="0">
                <a:latin typeface="+mn-lt"/>
              </a:rPr>
              <a:t>F1 for period T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10304"/>
              </p:ext>
            </p:extLst>
          </p:nvPr>
        </p:nvGraphicFramePr>
        <p:xfrm>
          <a:off x="4795265" y="3186149"/>
          <a:ext cx="1543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265" y="3186149"/>
                        <a:ext cx="1543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66516" y="3338549"/>
            <a:ext cx="2019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n-lt"/>
              </a:rPr>
              <a:t>Indifference condition</a:t>
            </a:r>
            <a:endParaRPr lang="en-US" sz="1600" dirty="0">
              <a:latin typeface="+mn-lt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72622"/>
              </p:ext>
            </p:extLst>
          </p:nvPr>
        </p:nvGraphicFramePr>
        <p:xfrm>
          <a:off x="4749191" y="4024349"/>
          <a:ext cx="243810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8" imgW="1625400" imgH="444240" progId="Equation.DSMT4">
                  <p:embed/>
                </p:oleObj>
              </mc:Choice>
              <mc:Fallback>
                <p:oleObj name="Equation" r:id="rId8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191" y="4024349"/>
                        <a:ext cx="2438100" cy="666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770456" y="4786349"/>
            <a:ext cx="2264855" cy="666750"/>
            <a:chOff x="4859845" y="4953000"/>
            <a:chExt cx="2264855" cy="66675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929517"/>
                </p:ext>
              </p:extLst>
            </p:nvPr>
          </p:nvGraphicFramePr>
          <p:xfrm>
            <a:off x="4859845" y="5105400"/>
            <a:ext cx="7048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0" name="Equation" r:id="rId10" imgW="469900" imgH="228600" progId="Equation.DSMT4">
                    <p:embed/>
                  </p:oleObj>
                </mc:Choice>
                <mc:Fallback>
                  <p:oleObj name="Equation" r:id="rId10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845" y="5105400"/>
                          <a:ext cx="7048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084755"/>
                </p:ext>
              </p:extLst>
            </p:nvPr>
          </p:nvGraphicFramePr>
          <p:xfrm>
            <a:off x="5791200" y="4953000"/>
            <a:ext cx="13335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1" name="Equation" r:id="rId12" imgW="888840" imgH="444240" progId="Equation.DSMT4">
                    <p:embed/>
                  </p:oleObj>
                </mc:Choice>
                <mc:Fallback>
                  <p:oleObj name="Equation" r:id="rId12" imgW="888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4953000"/>
                          <a:ext cx="133350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533399" y="5757446"/>
            <a:ext cx="8305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As duration T2 increases, F2 does not go to zero, but approaches a plateau that increases with F1.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5256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9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4572000" cy="2816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4572000" cy="2816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4572000" cy="28163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4572000" cy="281635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38200" y="897706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N, 0.5s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1752600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3.3N, 1s</a:t>
            </a:r>
            <a:endParaRPr lang="en-US" sz="16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60395" y="381000"/>
            <a:ext cx="2658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Implications of the theory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064" y="1198910"/>
            <a:ext cx="3072384" cy="280720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88208"/>
              </p:ext>
            </p:extLst>
          </p:nvPr>
        </p:nvGraphicFramePr>
        <p:xfrm>
          <a:off x="6400800" y="694085"/>
          <a:ext cx="1219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9" imgW="812520" imgH="672840" progId="Equation.DSMT4">
                  <p:embed/>
                </p:oleObj>
              </mc:Choice>
              <mc:Fallback>
                <p:oleObj name="Equation" r:id="rId9" imgW="812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94085"/>
                        <a:ext cx="1219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050792"/>
            <a:ext cx="3063240" cy="280720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95049"/>
              </p:ext>
            </p:extLst>
          </p:nvPr>
        </p:nvGraphicFramePr>
        <p:xfrm>
          <a:off x="6172200" y="4267200"/>
          <a:ext cx="1695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12" imgW="1130040" imgH="469800" progId="Equation.DSMT4">
                  <p:embed/>
                </p:oleObj>
              </mc:Choice>
              <mc:Fallback>
                <p:oleObj name="Equation" r:id="rId12" imgW="1130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6954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757" y="4050792"/>
            <a:ext cx="3081528" cy="2825496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56196"/>
              </p:ext>
            </p:extLst>
          </p:nvPr>
        </p:nvGraphicFramePr>
        <p:xfrm>
          <a:off x="2286000" y="4324350"/>
          <a:ext cx="1181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15" imgW="787320" imgH="469800" progId="Equation.DSMT4">
                  <p:embed/>
                </p:oleObj>
              </mc:Choice>
              <mc:Fallback>
                <p:oleObj name="Equation" r:id="rId15" imgW="78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24350"/>
                        <a:ext cx="11811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7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764998" y="381000"/>
            <a:ext cx="32385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  <a:latin typeface="+mn-lt"/>
              </a:rPr>
              <a:t>Comparison with experimental data</a:t>
            </a:r>
            <a:endParaRPr lang="en-US" sz="1600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064" y="1198910"/>
            <a:ext cx="3072384" cy="280720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83825"/>
              </p:ext>
            </p:extLst>
          </p:nvPr>
        </p:nvGraphicFramePr>
        <p:xfrm>
          <a:off x="6400800" y="694085"/>
          <a:ext cx="1219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5" imgW="812520" imgH="672840" progId="Equation.DSMT4">
                  <p:embed/>
                </p:oleObj>
              </mc:Choice>
              <mc:Fallback>
                <p:oleObj name="Equation" r:id="rId5" imgW="812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94085"/>
                        <a:ext cx="1219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34440"/>
            <a:ext cx="3035808" cy="281635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995677" y="915221"/>
            <a:ext cx="18714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+mn-lt"/>
              </a:rPr>
              <a:t>Kording</a:t>
            </a:r>
            <a:r>
              <a:rPr lang="en-US" sz="1600" dirty="0" smtClean="0">
                <a:latin typeface="+mn-lt"/>
              </a:rPr>
              <a:t> et al. (2004)</a:t>
            </a:r>
            <a:endParaRPr lang="en-US" sz="16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5160" y="4572000"/>
            <a:ext cx="814304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The force-time indifference curves that people exhibit shows a curious pattern: perception of effort plateaus despite increased duration of force production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+mn-lt"/>
              </a:rPr>
              <a:t>This pattern is consistent with a perception of effort based on the metabolic cost of force production (the force-time integral), discounted hyperbolically with time.</a:t>
            </a:r>
          </a:p>
        </p:txBody>
      </p:sp>
    </p:spTree>
    <p:extLst>
      <p:ext uri="{BB962C8B-B14F-4D97-AF65-F5344CB8AC3E}">
        <p14:creationId xmlns:p14="http://schemas.microsoft.com/office/powerpoint/2010/main" val="130841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1066800"/>
            <a:ext cx="78486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metabolic cost of forc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e production appears to grow linearly with the integral of the forc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>
                <a:latin typeface="Calibri" pitchFamily="34" charset="0"/>
                <a:cs typeface="Calibri" pitchFamily="34" charset="0"/>
              </a:rPr>
              <a:t>The utility of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an action discounts effort by time.  This means that if effort is related to the metabolic cost of force production, then its utility is a temporally discounted measure of the metabolic cost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is makes the unexpected prediction that perception of effort does not increase linearly with duration of force production:  we would rather produce a small force for a long time than a large force for a short time.   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517" y="728246"/>
            <a:ext cx="1119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Summary</a:t>
            </a:r>
            <a:endParaRPr lang="en-US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31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9751E-3334-4D69-88B0-77D7F2C4806D}" type="slidenum">
              <a:rPr lang="en-US"/>
              <a:pPr/>
              <a:t>17</a:t>
            </a:fld>
            <a:endParaRPr lang="en-US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990600" y="304800"/>
            <a:ext cx="67294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 dirty="0" smtClean="0">
                <a:solidFill>
                  <a:srgbClr val="3333CC"/>
                </a:solidFill>
                <a:latin typeface="Calibri" pitchFamily="34" charset="0"/>
              </a:rPr>
              <a:t>Encoding of reward and effort by the neurotransmitter </a:t>
            </a:r>
            <a:r>
              <a:rPr lang="en-US" sz="2200" b="1" dirty="0">
                <a:solidFill>
                  <a:srgbClr val="3333CC"/>
                </a:solidFill>
                <a:latin typeface="Calibri" pitchFamily="34" charset="0"/>
              </a:rPr>
              <a:t>dopamine</a:t>
            </a:r>
          </a:p>
        </p:txBody>
      </p:sp>
      <p:pic>
        <p:nvPicPr>
          <p:cNvPr id="149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3595688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609600" y="1219200"/>
            <a:ext cx="8229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Dopamine releasing neurons have their cell bodies in the brain </a:t>
            </a:r>
            <a:r>
              <a:rPr lang="en-US" dirty="0" smtClean="0">
                <a:latin typeface="Calibri" pitchFamily="34" charset="0"/>
              </a:rPr>
              <a:t>stem: </a:t>
            </a:r>
            <a:r>
              <a:rPr lang="en-US" dirty="0" err="1" smtClean="0">
                <a:latin typeface="Calibri" pitchFamily="34" charset="0"/>
              </a:rPr>
              <a:t>substantia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nigra</a:t>
            </a:r>
            <a:r>
              <a:rPr lang="en-US" dirty="0" smtClean="0">
                <a:latin typeface="Calibri" pitchFamily="34" charset="0"/>
              </a:rPr>
              <a:t> and the ventral tegmental area.  </a:t>
            </a:r>
            <a:r>
              <a:rPr lang="en-US" dirty="0">
                <a:latin typeface="Calibri" pitchFamily="34" charset="0"/>
              </a:rPr>
              <a:t>They project to three main areas: the striatum (</a:t>
            </a:r>
            <a:r>
              <a:rPr lang="en-US" dirty="0" err="1">
                <a:latin typeface="Calibri" pitchFamily="34" charset="0"/>
              </a:rPr>
              <a:t>nigrostriatal</a:t>
            </a:r>
            <a:r>
              <a:rPr lang="en-US" dirty="0">
                <a:latin typeface="Calibri" pitchFamily="34" charset="0"/>
              </a:rPr>
              <a:t> tract), the hippocampus (mesolimbic tract), and the prefrontal cortex (</a:t>
            </a:r>
            <a:r>
              <a:rPr lang="en-US" dirty="0" err="1">
                <a:latin typeface="Calibri" pitchFamily="34" charset="0"/>
              </a:rPr>
              <a:t>mesocortical</a:t>
            </a:r>
            <a:r>
              <a:rPr lang="en-US" dirty="0">
                <a:latin typeface="Calibri" pitchFamily="34" charset="0"/>
              </a:rPr>
              <a:t> tract).</a:t>
            </a:r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 flipV="1">
            <a:off x="5486400" y="4267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781800" y="4038600"/>
            <a:ext cx="1765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latin typeface="Calibri" pitchFamily="34" charset="0"/>
              </a:rPr>
              <a:t>Substantia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nigra</a:t>
            </a:r>
            <a:r>
              <a:rPr lang="en-US" dirty="0" smtClean="0">
                <a:latin typeface="Calibri" pitchFamily="34" charset="0"/>
              </a:rPr>
              <a:t> </a:t>
            </a:r>
          </a:p>
          <a:p>
            <a:r>
              <a:rPr lang="en-US" dirty="0" smtClean="0">
                <a:latin typeface="Calibri" pitchFamily="34" charset="0"/>
              </a:rPr>
              <a:t>(part of basal ganglia)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>
            <a:off x="5257800" y="4724400"/>
            <a:ext cx="14478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6629400" y="5867400"/>
            <a:ext cx="18582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Ventral tegmental area</a:t>
            </a:r>
          </a:p>
        </p:txBody>
      </p:sp>
      <p:sp>
        <p:nvSpPr>
          <p:cNvPr id="149516" name="Line 12"/>
          <p:cNvSpPr>
            <a:spLocks noChangeShapeType="1"/>
          </p:cNvSpPr>
          <p:nvPr/>
        </p:nvSpPr>
        <p:spPr bwMode="auto">
          <a:xfrm flipV="1">
            <a:off x="4572000" y="3505200"/>
            <a:ext cx="2209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9517" name="Text Box 13"/>
          <p:cNvSpPr txBox="1">
            <a:spLocks noChangeArrowheads="1"/>
          </p:cNvSpPr>
          <p:nvPr/>
        </p:nvSpPr>
        <p:spPr bwMode="auto">
          <a:xfrm>
            <a:off x="6781800" y="3124200"/>
            <a:ext cx="18446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Striatum (caudate and putamen, parts of the basal ganglia)</a:t>
            </a:r>
          </a:p>
        </p:txBody>
      </p:sp>
      <p:sp>
        <p:nvSpPr>
          <p:cNvPr id="149518" name="Line 14"/>
          <p:cNvSpPr>
            <a:spLocks noChangeShapeType="1"/>
          </p:cNvSpPr>
          <p:nvPr/>
        </p:nvSpPr>
        <p:spPr bwMode="auto">
          <a:xfrm flipH="1" flipV="1">
            <a:off x="2209800" y="37338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762000" y="3516313"/>
            <a:ext cx="141019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Prefrontal cortex</a:t>
            </a: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381000" y="251460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Limbic system: hippocampus and the medial temporal lobe</a:t>
            </a:r>
          </a:p>
        </p:txBody>
      </p:sp>
      <p:sp>
        <p:nvSpPr>
          <p:cNvPr id="149521" name="Line 17"/>
          <p:cNvSpPr>
            <a:spLocks noChangeShapeType="1"/>
          </p:cNvSpPr>
          <p:nvPr/>
        </p:nvSpPr>
        <p:spPr bwMode="auto">
          <a:xfrm flipH="1" flipV="1">
            <a:off x="2209800" y="29718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81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DEA36-295C-4940-8488-980CD02B753F}" type="slidenum">
              <a:rPr lang="en-US">
                <a:latin typeface="Calibri" pitchFamily="34" charset="0"/>
              </a:rPr>
              <a:pPr/>
              <a:t>18</a:t>
            </a:fld>
            <a:endParaRPr lang="en-US">
              <a:latin typeface="Calibri" pitchFamily="34" charset="0"/>
            </a:endParaRPr>
          </a:p>
        </p:txBody>
      </p:sp>
      <p:pic>
        <p:nvPicPr>
          <p:cNvPr id="150530" name="Picture 2" descr="jun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4" b="18823"/>
          <a:stretch>
            <a:fillRect/>
          </a:stretch>
        </p:blipFill>
        <p:spPr bwMode="auto">
          <a:xfrm>
            <a:off x="762000" y="838200"/>
            <a:ext cx="2817813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533400" y="161091"/>
            <a:ext cx="830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</a:rPr>
              <a:t>Dopamine </a:t>
            </a:r>
            <a:r>
              <a:rPr lang="en-US" sz="1800" b="1" dirty="0">
                <a:solidFill>
                  <a:schemeClr val="accent2"/>
                </a:solidFill>
                <a:latin typeface="Calibri" pitchFamily="34" charset="0"/>
              </a:rPr>
              <a:t>signals whether a stimulus is expected to be rewarding.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5486400" y="6553200"/>
            <a:ext cx="3657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Calibri" pitchFamily="34" charset="0"/>
              </a:rPr>
              <a:t>Fiorillo, Tobler, and Schultz (2003) Scienc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33800" y="1590020"/>
            <a:ext cx="480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</a:rPr>
              <a:t>p represents probability of reward.  In this case it is near zero.  Therefore, when reward is given, it is </a:t>
            </a:r>
            <a:r>
              <a:rPr lang="en-US" dirty="0" smtClean="0">
                <a:latin typeface="+mn-lt"/>
              </a:rPr>
              <a:t>unexpected.  The cell responds not at all to the stimulus, but strongly after the unexpected reward is given.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0" y="517921"/>
            <a:ext cx="6553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This figure shows a dopamine neuron in </a:t>
            </a:r>
            <a:r>
              <a:rPr lang="en-US" dirty="0" err="1">
                <a:latin typeface="Calibri" pitchFamily="34" charset="0"/>
              </a:rPr>
              <a:t>substantia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nigr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48100" y="5702766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In this case </a:t>
            </a:r>
            <a:r>
              <a:rPr lang="en-US" dirty="0" smtClean="0">
                <a:latin typeface="+mn-lt"/>
              </a:rPr>
              <a:t>p is near 1.  </a:t>
            </a:r>
            <a:r>
              <a:rPr lang="en-US" dirty="0">
                <a:latin typeface="+mn-lt"/>
              </a:rPr>
              <a:t>Therefore, when reward is given, it is </a:t>
            </a:r>
            <a:r>
              <a:rPr lang="en-US" dirty="0" smtClean="0">
                <a:latin typeface="+mn-lt"/>
              </a:rPr>
              <a:t>expected</a:t>
            </a:r>
            <a:r>
              <a:rPr lang="en-US" dirty="0">
                <a:latin typeface="+mn-lt"/>
              </a:rPr>
              <a:t>.  The cell responds </a:t>
            </a:r>
            <a:r>
              <a:rPr lang="en-US" dirty="0" smtClean="0">
                <a:latin typeface="+mn-lt"/>
              </a:rPr>
              <a:t>strongly to the stimulus</a:t>
            </a:r>
            <a:r>
              <a:rPr lang="en-US" dirty="0">
                <a:latin typeface="+mn-lt"/>
              </a:rPr>
              <a:t>, but </a:t>
            </a:r>
            <a:r>
              <a:rPr lang="en-US" dirty="0" smtClean="0">
                <a:latin typeface="+mn-lt"/>
              </a:rPr>
              <a:t>not at all after </a:t>
            </a:r>
            <a:r>
              <a:rPr lang="en-US" dirty="0">
                <a:latin typeface="+mn-lt"/>
              </a:rPr>
              <a:t>the </a:t>
            </a:r>
            <a:r>
              <a:rPr lang="en-US" dirty="0" smtClean="0">
                <a:latin typeface="+mn-lt"/>
              </a:rPr>
              <a:t>expected </a:t>
            </a:r>
            <a:r>
              <a:rPr lang="en-US" dirty="0">
                <a:latin typeface="+mn-lt"/>
              </a:rPr>
              <a:t>reward is given.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62375" y="10668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</a:rPr>
              <a:t>Monkey was trained to associate each of 5 distinct visual stimuli with probability of getting juice.</a:t>
            </a:r>
          </a:p>
        </p:txBody>
      </p:sp>
    </p:spTree>
    <p:extLst>
      <p:ext uri="{BB962C8B-B14F-4D97-AF65-F5344CB8AC3E}">
        <p14:creationId xmlns:p14="http://schemas.microsoft.com/office/powerpoint/2010/main" val="48187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F4FCA-9FD3-44DF-BEAC-2C773801AD0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685800"/>
            <a:ext cx="7848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basal ganglia, along with the posterior parietal cortex and the frontal lobe, assign value to the available actions (different movements that can be done). 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We tend to produce a movement toward the stimulus that has the highest subjective valu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relative value of the stimulus affects movement speed: we move faster toward stimuli that our brain assigns a greater value.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>
                <a:latin typeface="Calibri" pitchFamily="34" charset="0"/>
                <a:cs typeface="Calibri" pitchFamily="34" charset="0"/>
              </a:rPr>
              <a:t>Because time discounts the value of the stimulus, the faster we acquire the rewarding stimulus, the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better.  However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, fast movement require greater energy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utility of a movement is the sum of gains and losses of that movement, discounted by time.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Reward we attain is the gain, the energy we spend is the loss.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3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710505" y="257145"/>
            <a:ext cx="53173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Dopamine cells encode temporally discounted reward</a:t>
            </a:r>
            <a:endParaRPr lang="en-US" sz="1800" b="1" dirty="0">
              <a:solidFill>
                <a:srgbClr val="3333CC"/>
              </a:solidFill>
              <a:latin typeface="Calibri" pitchFamily="34" charset="0"/>
              <a:cs typeface="Arial" charset="0"/>
            </a:endParaRPr>
          </a:p>
        </p:txBody>
      </p:sp>
      <p:grpSp>
        <p:nvGrpSpPr>
          <p:cNvPr id="581645" name="Group 13"/>
          <p:cNvGrpSpPr>
            <a:grpSpLocks/>
          </p:cNvGrpSpPr>
          <p:nvPr/>
        </p:nvGrpSpPr>
        <p:grpSpPr bwMode="auto">
          <a:xfrm>
            <a:off x="5897721" y="3842619"/>
            <a:ext cx="2998967" cy="2900055"/>
            <a:chOff x="1311" y="937"/>
            <a:chExt cx="2850" cy="2756"/>
          </a:xfrm>
        </p:grpSpPr>
        <p:sp>
          <p:nvSpPr>
            <p:cNvPr id="13316" name="Text Box 7"/>
            <p:cNvSpPr txBox="1">
              <a:spLocks noChangeArrowheads="1"/>
            </p:cNvSpPr>
            <p:nvPr/>
          </p:nvSpPr>
          <p:spPr bwMode="auto">
            <a:xfrm>
              <a:off x="2385" y="3444"/>
              <a:ext cx="177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100" dirty="0">
                  <a:latin typeface="Calibri" pitchFamily="34" charset="0"/>
                </a:rPr>
                <a:t>Kobayashi and Schultz (2008)</a:t>
              </a:r>
            </a:p>
          </p:txBody>
        </p:sp>
        <p:grpSp>
          <p:nvGrpSpPr>
            <p:cNvPr id="13317" name="Group 12"/>
            <p:cNvGrpSpPr>
              <a:grpSpLocks/>
            </p:cNvGrpSpPr>
            <p:nvPr/>
          </p:nvGrpSpPr>
          <p:grpSpPr bwMode="auto">
            <a:xfrm>
              <a:off x="1311" y="937"/>
              <a:ext cx="2817" cy="2444"/>
              <a:chOff x="1311" y="937"/>
              <a:chExt cx="2817" cy="2444"/>
            </a:xfrm>
          </p:grpSpPr>
          <p:pic>
            <p:nvPicPr>
              <p:cNvPr id="13318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27" t="9648" b="10168"/>
              <a:stretch>
                <a:fillRect/>
              </a:stretch>
            </p:blipFill>
            <p:spPr bwMode="auto">
              <a:xfrm>
                <a:off x="1680" y="960"/>
                <a:ext cx="2448" cy="2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319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434" y="1814"/>
                <a:ext cx="219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 b="1" dirty="0">
                    <a:latin typeface="Calibri" pitchFamily="34" charset="0"/>
                  </a:rPr>
                  <a:t>Discharge with respect to </a:t>
                </a:r>
                <a:endParaRPr lang="en-US" sz="1200" b="1" dirty="0" smtClean="0">
                  <a:latin typeface="Calibri" pitchFamily="34" charset="0"/>
                </a:endParaRPr>
              </a:p>
              <a:p>
                <a:pPr eaLnBrk="1" hangingPunct="1"/>
                <a:r>
                  <a:rPr lang="en-US" sz="1200" b="1" dirty="0" smtClean="0">
                    <a:latin typeface="Calibri" pitchFamily="34" charset="0"/>
                  </a:rPr>
                  <a:t>baseline at stimulus presentation</a:t>
                </a:r>
                <a:endParaRPr lang="en-US" sz="1200" b="1" dirty="0">
                  <a:latin typeface="Calibri" pitchFamily="34" charset="0"/>
                </a:endParaRPr>
              </a:p>
            </p:txBody>
          </p:sp>
          <p:sp>
            <p:nvSpPr>
              <p:cNvPr id="13320" name="Text Box 11"/>
              <p:cNvSpPr txBox="1">
                <a:spLocks noChangeArrowheads="1"/>
              </p:cNvSpPr>
              <p:nvPr/>
            </p:nvSpPr>
            <p:spPr bwMode="auto">
              <a:xfrm>
                <a:off x="2335" y="3118"/>
                <a:ext cx="1459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 b="1" dirty="0" smtClean="0">
                    <a:latin typeface="Calibri" pitchFamily="34" charset="0"/>
                  </a:rPr>
                  <a:t>Delay to reward (sec)</a:t>
                </a:r>
                <a:endParaRPr lang="en-US" sz="1200" b="1" dirty="0">
                  <a:latin typeface="Calibri" pitchFamily="34" charset="0"/>
                </a:endParaRPr>
              </a:p>
            </p:txBody>
          </p:sp>
        </p:grpSp>
      </p:grp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62000"/>
            <a:ext cx="65627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52400" y="4132385"/>
            <a:ext cx="5410200" cy="2065501"/>
            <a:chOff x="152400" y="4132385"/>
            <a:chExt cx="5410200" cy="2065501"/>
          </a:xfrm>
        </p:grpSpPr>
        <p:pic>
          <p:nvPicPr>
            <p:cNvPr id="21504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601"/>
            <a:stretch/>
          </p:blipFill>
          <p:spPr bwMode="auto">
            <a:xfrm>
              <a:off x="152400" y="4132385"/>
              <a:ext cx="5410200" cy="1687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739080" y="4495800"/>
              <a:ext cx="10100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latin typeface="+mn-lt"/>
                </a:rPr>
                <a:t>Short delay</a:t>
              </a:r>
              <a:endParaRPr lang="en-US" dirty="0" smtClean="0">
                <a:latin typeface="+mn-lt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1905000" y="4803577"/>
              <a:ext cx="152400" cy="3018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Box 13"/>
            <p:cNvSpPr txBox="1"/>
            <p:nvPr/>
          </p:nvSpPr>
          <p:spPr>
            <a:xfrm>
              <a:off x="1190190" y="5890109"/>
              <a:ext cx="9652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latin typeface="+mn-lt"/>
                </a:rPr>
                <a:t>Long delay</a:t>
              </a:r>
              <a:endParaRPr lang="en-US" dirty="0" smtClean="0">
                <a:latin typeface="+mn-lt"/>
              </a:endParaRPr>
            </a:p>
          </p:txBody>
        </p:sp>
        <p:cxnSp>
          <p:nvCxnSpPr>
            <p:cNvPr id="15" name="Straight Connector 14"/>
            <p:cNvCxnSpPr>
              <a:stCxn id="14" idx="0"/>
            </p:cNvCxnSpPr>
            <p:nvPr/>
          </p:nvCxnSpPr>
          <p:spPr bwMode="auto">
            <a:xfrm flipH="1" flipV="1">
              <a:off x="1660910" y="5410201"/>
              <a:ext cx="11881" cy="4799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6122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F4FCA-9FD3-44DF-BEAC-2C773801AD0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640" y="717520"/>
            <a:ext cx="3733800" cy="300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436472" y="838200"/>
            <a:ext cx="2063755" cy="2390775"/>
            <a:chOff x="4876800" y="821323"/>
            <a:chExt cx="2670317" cy="3093452"/>
          </a:xfrm>
        </p:grpSpPr>
        <p:pic>
          <p:nvPicPr>
            <p:cNvPr id="9011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990600"/>
              <a:ext cx="2038350" cy="292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895975" y="821323"/>
              <a:ext cx="1205742" cy="3982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latin typeface="+mn-lt"/>
                </a:rPr>
                <a:t>Low effort</a:t>
              </a:r>
              <a:endParaRPr lang="en-US" dirty="0" smtClean="0">
                <a:latin typeface="+mn-lt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6172200" y="1159877"/>
              <a:ext cx="245264" cy="2879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Box 7"/>
            <p:cNvSpPr txBox="1"/>
            <p:nvPr/>
          </p:nvSpPr>
          <p:spPr>
            <a:xfrm>
              <a:off x="6294832" y="2610935"/>
              <a:ext cx="1252285" cy="3982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latin typeface="+mn-lt"/>
                </a:rPr>
                <a:t>High effort</a:t>
              </a:r>
              <a:endParaRPr lang="en-US" dirty="0" smtClean="0">
                <a:latin typeface="+mn-lt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6049568" y="2466974"/>
              <a:ext cx="245264" cy="28792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Group 13"/>
          <p:cNvGrpSpPr/>
          <p:nvPr/>
        </p:nvGrpSpPr>
        <p:grpSpPr>
          <a:xfrm>
            <a:off x="5171364" y="3817150"/>
            <a:ext cx="2677235" cy="2900365"/>
            <a:chOff x="6629400" y="782218"/>
            <a:chExt cx="2328862" cy="2522957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200" y="782218"/>
              <a:ext cx="1466850" cy="1515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2367678"/>
              <a:ext cx="2328862" cy="937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701" y="3962400"/>
            <a:ext cx="3395663" cy="2377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200" y="6450041"/>
            <a:ext cx="20708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err="1" smtClean="0">
                <a:latin typeface="+mn-lt"/>
              </a:rPr>
              <a:t>Pasquereau</a:t>
            </a:r>
            <a:r>
              <a:rPr lang="en-US" sz="1200" dirty="0" smtClean="0">
                <a:latin typeface="+mn-lt"/>
              </a:rPr>
              <a:t> and Turner (2013)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940432" y="257145"/>
            <a:ext cx="34244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Dopamine cells also encode effort</a:t>
            </a:r>
            <a:endParaRPr lang="en-US" sz="1800" b="1" dirty="0">
              <a:solidFill>
                <a:srgbClr val="3333CC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51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F4FCA-9FD3-44DF-BEAC-2C773801AD0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52500"/>
            <a:ext cx="46482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71700" y="257145"/>
            <a:ext cx="47775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An example of a reward encoding dopamine cell</a:t>
            </a:r>
            <a:endParaRPr lang="en-US" sz="1800" b="1" dirty="0">
              <a:solidFill>
                <a:srgbClr val="3333CC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6450041"/>
            <a:ext cx="20708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err="1" smtClean="0">
                <a:latin typeface="+mn-lt"/>
              </a:rPr>
              <a:t>Pasquereau</a:t>
            </a:r>
            <a:r>
              <a:rPr lang="en-US" sz="1200" dirty="0" smtClean="0">
                <a:latin typeface="+mn-lt"/>
              </a:rPr>
              <a:t> and Turner (2013)</a:t>
            </a:r>
          </a:p>
        </p:txBody>
      </p:sp>
    </p:spTree>
    <p:extLst>
      <p:ext uri="{BB962C8B-B14F-4D97-AF65-F5344CB8AC3E}">
        <p14:creationId xmlns:p14="http://schemas.microsoft.com/office/powerpoint/2010/main" val="269872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F4FCA-9FD3-44DF-BEAC-2C773801AD0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52600" y="257145"/>
            <a:ext cx="57316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An example of a </a:t>
            </a:r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reward and effort encoding </a:t>
            </a:r>
            <a:r>
              <a:rPr lang="en-US" sz="1800" b="1" dirty="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dopamine cell</a:t>
            </a:r>
            <a:endParaRPr lang="en-US" sz="1800" b="1" dirty="0">
              <a:solidFill>
                <a:srgbClr val="3333CC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1143000"/>
            <a:ext cx="451485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450041"/>
            <a:ext cx="20708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err="1" smtClean="0">
                <a:latin typeface="+mn-lt"/>
              </a:rPr>
              <a:t>Pasquereau</a:t>
            </a:r>
            <a:r>
              <a:rPr lang="en-US" sz="1200" dirty="0" smtClean="0">
                <a:latin typeface="+mn-lt"/>
              </a:rPr>
              <a:t> and Turner (2013)</a:t>
            </a:r>
          </a:p>
        </p:txBody>
      </p:sp>
    </p:spTree>
    <p:extLst>
      <p:ext uri="{BB962C8B-B14F-4D97-AF65-F5344CB8AC3E}">
        <p14:creationId xmlns:p14="http://schemas.microsoft.com/office/powerpoint/2010/main" val="87841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8D9BF-022B-4988-8360-A7024654A7B8}" type="slidenum">
              <a:rPr lang="en-US">
                <a:latin typeface="Calibri" pitchFamily="34" charset="0"/>
              </a:rPr>
              <a:pPr/>
              <a:t>23</a:t>
            </a:fld>
            <a:endParaRPr lang="en-US"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066800"/>
            <a:ext cx="7848600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In PD, dopamine neurons in th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ubstantia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igra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degenerate and di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Symptoms of the disease are slowness of movement (bradykinesia), resting tremor, rigidity of joints, and postural instability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he slowness of movement in particular appears to be context dependent: the patient may run out the building in case of a fire, but otherwise will have trouble moving at normal speeds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Treatments include dopamine replacement therapy.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7517" y="728246"/>
            <a:ext cx="2148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Parkinson’s disease</a:t>
            </a:r>
            <a:endParaRPr lang="en-US" sz="1600" b="1" dirty="0">
              <a:solidFill>
                <a:schemeClr val="accent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9600" y="3733800"/>
            <a:ext cx="7848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Symptoms include hallucinations and delusions, including unrealistic beliefs like superpowers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Pharmacological treatments that appear to help include dopamine antagonists, medication that blocks dopamine receptors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A component of schizophrenia appears to be an over-active dopamine system.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517" y="3395246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Schizophrenia</a:t>
            </a:r>
            <a:endParaRPr lang="en-US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2" grpId="0" build="p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914" y="902599"/>
            <a:ext cx="3937286" cy="27739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27" y="4074409"/>
            <a:ext cx="3273552" cy="25244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084305"/>
            <a:ext cx="3037528" cy="236024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753050" y="1752600"/>
            <a:ext cx="2234900" cy="1260176"/>
            <a:chOff x="3505200" y="1673524"/>
            <a:chExt cx="2234900" cy="126017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368344"/>
                </p:ext>
              </p:extLst>
            </p:nvPr>
          </p:nvGraphicFramePr>
          <p:xfrm>
            <a:off x="3781425" y="2266950"/>
            <a:ext cx="14668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1" name="Equation" r:id="rId7" imgW="977760" imgH="444240" progId="Equation.DSMT4">
                    <p:embed/>
                  </p:oleObj>
                </mc:Choice>
                <mc:Fallback>
                  <p:oleObj name="Equation" r:id="rId7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425" y="2266950"/>
                          <a:ext cx="146685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029200" y="1676400"/>
              <a:ext cx="710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ffort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05200" y="1673524"/>
              <a:ext cx="8480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ward</a:t>
              </a:r>
              <a:endParaRPr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114800" y="2045732"/>
              <a:ext cx="152400" cy="2402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4876800" y="2042856"/>
              <a:ext cx="304800" cy="2431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2294710" y="196334"/>
            <a:ext cx="4554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Movement utility as sum of reward and effort</a:t>
            </a:r>
            <a:endParaRPr lang="en-US" sz="1800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4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9021" y="228600"/>
            <a:ext cx="6124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Reaching speed is slower for directions that have greater mas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7400" y="26670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They asked their subjects to make a single, uncorrected movement to a target at 10cm, with no time constraints on the movement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38400" y="3810000"/>
            <a:ext cx="3660276" cy="2219225"/>
            <a:chOff x="246435" y="3124200"/>
            <a:chExt cx="3660276" cy="2219225"/>
          </a:xfrm>
        </p:grpSpPr>
        <p:pic>
          <p:nvPicPr>
            <p:cNvPr id="15363" name="Picture 3" descr="C:\Reza\Papers\Alaa_effort\junk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511" y="3124200"/>
              <a:ext cx="2362200" cy="2219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46435" y="4079923"/>
              <a:ext cx="11643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Calibri" pitchFamily="34" charset="0"/>
                </a:rPr>
                <a:t>Peak velocity</a:t>
              </a:r>
              <a:endParaRPr lang="en-US" sz="1400" b="1" dirty="0">
                <a:latin typeface="Calibri" pitchFamily="34" charset="0"/>
              </a:endParaRPr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390775" y="1078601"/>
            <a:ext cx="3225147" cy="1257886"/>
            <a:chOff x="241953" y="1231001"/>
            <a:chExt cx="3225147" cy="1257886"/>
          </a:xfrm>
        </p:grpSpPr>
        <p:sp>
          <p:nvSpPr>
            <p:cNvPr id="2" name="TextBox 1"/>
            <p:cNvSpPr txBox="1"/>
            <p:nvPr/>
          </p:nvSpPr>
          <p:spPr>
            <a:xfrm>
              <a:off x="241953" y="1886953"/>
              <a:ext cx="16544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alibri" pitchFamily="34" charset="0"/>
                  <a:cs typeface="Calibri" pitchFamily="34" charset="0"/>
                </a:rPr>
                <a:t>Gordon et al. (1994)</a:t>
              </a:r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7400" y="1231001"/>
              <a:ext cx="1409700" cy="12578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5792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59" y="1301497"/>
            <a:ext cx="1687618" cy="11226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734" y="1447801"/>
            <a:ext cx="1568873" cy="9499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218" y="1371600"/>
            <a:ext cx="1295400" cy="112987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51678"/>
              </p:ext>
            </p:extLst>
          </p:nvPr>
        </p:nvGraphicFramePr>
        <p:xfrm>
          <a:off x="556971" y="2819400"/>
          <a:ext cx="2659436" cy="149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7" imgW="1917700" imgH="1079500" progId="Equation.DSMT4">
                  <p:embed/>
                </p:oleObj>
              </mc:Choice>
              <mc:Fallback>
                <p:oleObj name="Equation" r:id="rId7" imgW="19177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71" y="2819400"/>
                        <a:ext cx="2659436" cy="1495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51234"/>
              </p:ext>
            </p:extLst>
          </p:nvPr>
        </p:nvGraphicFramePr>
        <p:xfrm>
          <a:off x="644236" y="4572000"/>
          <a:ext cx="2381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236" y="4572000"/>
                        <a:ext cx="23812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48738" y="228600"/>
            <a:ext cx="664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Estimating the mass of the arm for movements in various direc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9144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n-lt"/>
              </a:rPr>
              <a:t>1.  Define the inertia of the arm</a:t>
            </a:r>
            <a:endParaRPr lang="en-US" b="1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75918" y="4208740"/>
            <a:ext cx="3581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When the arm is in the horizontal plane, the inertia of the arm is a 2x2 matrix</a:t>
            </a:r>
            <a:endParaRPr lang="en-US" dirty="0"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705362" y="2894111"/>
            <a:ext cx="4277591" cy="1017489"/>
            <a:chOff x="3705362" y="2894111"/>
            <a:chExt cx="4277591" cy="101748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160216"/>
                </p:ext>
              </p:extLst>
            </p:nvPr>
          </p:nvGraphicFramePr>
          <p:xfrm>
            <a:off x="3771900" y="3276600"/>
            <a:ext cx="4211053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7" name="Equation" r:id="rId11" imgW="3200400" imgH="482400" progId="Equation.DSMT4">
                    <p:embed/>
                  </p:oleObj>
                </mc:Choice>
                <mc:Fallback>
                  <p:oleObj name="Equation" r:id="rId11" imgW="32004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71900" y="3276600"/>
                          <a:ext cx="4211053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705362" y="2894111"/>
              <a:ext cx="15135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Inertial of the arm</a:t>
              </a:r>
              <a:endParaRPr lang="en-US" dirty="0">
                <a:latin typeface="Calibri" pitchFamily="34" charset="0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 flipV="1">
            <a:off x="5791200" y="1222177"/>
            <a:ext cx="381000" cy="1494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6172200" y="1015747"/>
            <a:ext cx="15899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ength of the segment</a:t>
            </a:r>
            <a:endParaRPr lang="en-US" sz="1200" dirty="0">
              <a:latin typeface="+mn-lt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5866618" y="1651577"/>
            <a:ext cx="381000" cy="14942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247618" y="1445147"/>
            <a:ext cx="1727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ength to center of mass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295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66984"/>
              </p:ext>
            </p:extLst>
          </p:nvPr>
        </p:nvGraphicFramePr>
        <p:xfrm>
          <a:off x="837359" y="2819400"/>
          <a:ext cx="16160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Equation" r:id="rId4" imgW="1155600" imgH="685800" progId="Equation.DSMT4">
                  <p:embed/>
                </p:oleObj>
              </mc:Choice>
              <mc:Fallback>
                <p:oleObj name="Equation" r:id="rId4" imgW="11556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59" y="2819400"/>
                        <a:ext cx="16160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9144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n-lt"/>
              </a:rPr>
              <a:t>2.  Relate inertia of the arm to the effective mass of at the hand.</a:t>
            </a:r>
            <a:endParaRPr lang="en-US" b="1" dirty="0"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59" y="1301497"/>
            <a:ext cx="1687618" cy="1122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734" y="1447801"/>
            <a:ext cx="1568873" cy="94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218" y="1371600"/>
            <a:ext cx="1295400" cy="112987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248738" y="228600"/>
            <a:ext cx="664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Estimating the mass of the arm for movements in various dire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1" y="3886200"/>
            <a:ext cx="2543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t rest, inertia describes the relationship between forces and torques in joint coordinates</a:t>
            </a:r>
            <a:endParaRPr lang="en-US" dirty="0">
              <a:latin typeface="+mn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068288"/>
            <a:ext cx="1143000" cy="13258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47800"/>
            <a:ext cx="1247484" cy="946367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6304"/>
              </p:ext>
            </p:extLst>
          </p:nvPr>
        </p:nvGraphicFramePr>
        <p:xfrm>
          <a:off x="2913329" y="3124200"/>
          <a:ext cx="26812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11" imgW="1917360" imgH="482400" progId="Equation.DSMT4">
                  <p:embed/>
                </p:oleObj>
              </mc:Choice>
              <mc:Fallback>
                <p:oleObj name="Equation" r:id="rId11" imgW="1917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329" y="3124200"/>
                        <a:ext cx="26812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3048000"/>
            <a:ext cx="26384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Location of the hand in Cartesian coordinates written in terms of joint angles</a:t>
            </a:r>
            <a:endParaRPr lang="en-US" dirty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72925"/>
              </p:ext>
            </p:extLst>
          </p:nvPr>
        </p:nvGraphicFramePr>
        <p:xfrm>
          <a:off x="863600" y="4953000"/>
          <a:ext cx="1562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13" imgW="1117440" imgH="482400" progId="Equation.DSMT4">
                  <p:embed/>
                </p:oleObj>
              </mc:Choice>
              <mc:Fallback>
                <p:oleObj name="Equation" r:id="rId13" imgW="11174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953000"/>
                        <a:ext cx="15621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0237" y="5715000"/>
            <a:ext cx="30018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At rest, the mass matrix 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 describes the relationship between forces and acceleration in Cartesian coordinates</a:t>
            </a:r>
            <a:endParaRPr lang="en-US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631253" y="4738687"/>
            <a:ext cx="4208463" cy="1952625"/>
            <a:chOff x="3631253" y="4738687"/>
            <a:chExt cx="4208463" cy="195262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768928"/>
                </p:ext>
              </p:extLst>
            </p:nvPr>
          </p:nvGraphicFramePr>
          <p:xfrm>
            <a:off x="3631253" y="4738687"/>
            <a:ext cx="4208463" cy="195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1" name="Equation" r:id="rId15" imgW="3009600" imgH="1396800" progId="Equation.DSMT4">
                    <p:embed/>
                  </p:oleObj>
                </mc:Choice>
                <mc:Fallback>
                  <p:oleObj name="Equation" r:id="rId15" imgW="3009600" imgH="1396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253" y="4738687"/>
                          <a:ext cx="4208463" cy="195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667375" y="5180111"/>
              <a:ext cx="13260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+mn-lt"/>
                </a:rPr>
                <a:t>Jacobian</a:t>
              </a:r>
              <a:r>
                <a:rPr lang="en-US" dirty="0" smtClean="0">
                  <a:latin typeface="+mn-lt"/>
                </a:rPr>
                <a:t> matrix</a:t>
              </a:r>
              <a:endParaRPr lang="en-US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9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22620"/>
              </p:ext>
            </p:extLst>
          </p:nvPr>
        </p:nvGraphicFramePr>
        <p:xfrm>
          <a:off x="665018" y="2743200"/>
          <a:ext cx="7286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18" y="2743200"/>
                        <a:ext cx="7286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9144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n-lt"/>
              </a:rPr>
              <a:t>2.  Relate inertia of the arm to the effective mass of at the hand.</a:t>
            </a:r>
            <a:endParaRPr lang="en-US" b="1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48738" y="228600"/>
            <a:ext cx="664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+mn-lt"/>
                <a:cs typeface="Calibri" pitchFamily="34" charset="0"/>
              </a:rPr>
              <a:t>Estimating the mass of the arm for movements in various dire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1" y="3147535"/>
            <a:ext cx="2133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Force and torques are related by the </a:t>
            </a:r>
            <a:r>
              <a:rPr lang="en-US" dirty="0" err="1" smtClean="0">
                <a:latin typeface="+mn-lt"/>
              </a:rPr>
              <a:t>Jacobian</a:t>
            </a:r>
            <a:r>
              <a:rPr lang="en-US" dirty="0" smtClean="0">
                <a:latin typeface="+mn-lt"/>
              </a:rPr>
              <a:t> matrix</a:t>
            </a:r>
            <a:endParaRPr lang="en-US" dirty="0">
              <a:latin typeface="+mn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80" y="1222177"/>
            <a:ext cx="1143000" cy="13258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953420" y="4267200"/>
            <a:ext cx="27103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he above equation relates inertia </a:t>
            </a:r>
            <a:r>
              <a:rPr lang="en-US" i="1" dirty="0" smtClean="0">
                <a:latin typeface="+mn-lt"/>
              </a:rPr>
              <a:t>H</a:t>
            </a:r>
            <a:r>
              <a:rPr lang="en-US" dirty="0" smtClean="0">
                <a:latin typeface="+mn-lt"/>
              </a:rPr>
              <a:t> to mass 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.</a:t>
            </a: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The mass at the hand 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 is a 2x2 matrix, relating acceleration of the hand to forces at the hand.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41005"/>
              </p:ext>
            </p:extLst>
          </p:nvPr>
        </p:nvGraphicFramePr>
        <p:xfrm>
          <a:off x="2743200" y="2728435"/>
          <a:ext cx="1322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7" imgW="1002960" imgH="634680" progId="Equation.DSMT4">
                  <p:embed/>
                </p:oleObj>
              </mc:Choice>
              <mc:Fallback>
                <p:oleObj name="Equation" r:id="rId7" imgW="1002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2728435"/>
                        <a:ext cx="132238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416" y="1601690"/>
            <a:ext cx="1247484" cy="9463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590380" y="3669267"/>
            <a:ext cx="2133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Motion at the hand is related to motion at the joints by the </a:t>
            </a:r>
            <a:r>
              <a:rPr lang="en-US" dirty="0" err="1" smtClean="0">
                <a:latin typeface="+mn-lt"/>
              </a:rPr>
              <a:t>Jacobian</a:t>
            </a:r>
            <a:endParaRPr lang="en-US" dirty="0"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4328"/>
              </p:ext>
            </p:extLst>
          </p:nvPr>
        </p:nvGraphicFramePr>
        <p:xfrm>
          <a:off x="4935538" y="1471613"/>
          <a:ext cx="250825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0" imgW="1765080" imgH="1866600" progId="Equation.DSMT4">
                  <p:embed/>
                </p:oleObj>
              </mc:Choice>
              <mc:Fallback>
                <p:oleObj name="Equation" r:id="rId10" imgW="17650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5538" y="1471613"/>
                        <a:ext cx="2508250" cy="265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96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252" y="3177797"/>
            <a:ext cx="1628775" cy="1447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5364" y="1606058"/>
            <a:ext cx="30018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Pick a unit length acceleration of the hand in direction </a:t>
            </a:r>
            <a:r>
              <a:rPr lang="en-US" i="1" dirty="0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.  Using the mass matrix we can compute the required force.  The magnitude of the resulting force vector is the effective mass </a:t>
            </a:r>
            <a:r>
              <a:rPr lang="en-US" i="1" dirty="0" smtClean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 for a movement in direction </a:t>
            </a:r>
            <a:r>
              <a:rPr lang="en-US" i="1" dirty="0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32329"/>
              </p:ext>
            </p:extLst>
          </p:nvPr>
        </p:nvGraphicFramePr>
        <p:xfrm>
          <a:off x="676207" y="803029"/>
          <a:ext cx="14795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5" imgW="1041120" imgH="558720" progId="Equation.DSMT4">
                  <p:embed/>
                </p:oleObj>
              </mc:Choice>
              <mc:Fallback>
                <p:oleObj name="Equation" r:id="rId5" imgW="1041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07" y="803029"/>
                        <a:ext cx="14795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48738" y="228600"/>
            <a:ext cx="664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Estimating the mass of the arm for movements in various dire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003" y="1686215"/>
            <a:ext cx="1279991" cy="12327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312" y="1447799"/>
            <a:ext cx="1117881" cy="12124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313688"/>
            <a:ext cx="1219200" cy="136104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7495" y="1335459"/>
            <a:ext cx="1097618" cy="1354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44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B20D5-47FA-4C8E-A845-B43923CAC62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300701"/>
            <a:ext cx="3456474" cy="14668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5874859"/>
            <a:ext cx="11643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eak velocity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86600" y="5867400"/>
            <a:ext cx="841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uration</a:t>
            </a:r>
            <a:endParaRPr lang="en-US" sz="1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32318"/>
              </p:ext>
            </p:extLst>
          </p:nvPr>
        </p:nvGraphicFramePr>
        <p:xfrm>
          <a:off x="2063316" y="3276600"/>
          <a:ext cx="14668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316" y="3276600"/>
                        <a:ext cx="14668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09021" y="228600"/>
            <a:ext cx="6124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Reaching speed is slower for directions that have greater mas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826801" y="750332"/>
            <a:ext cx="3660276" cy="2219225"/>
            <a:chOff x="246435" y="3124200"/>
            <a:chExt cx="3660276" cy="2219225"/>
          </a:xfrm>
        </p:grpSpPr>
        <p:pic>
          <p:nvPicPr>
            <p:cNvPr id="14" name="Picture 3" descr="C:\Reza\Papers\Alaa_effort\junk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4511" y="3124200"/>
              <a:ext cx="2362200" cy="2219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46435" y="4079923"/>
              <a:ext cx="11643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Peak velocity</a:t>
              </a:r>
              <a:endParaRPr lang="en-US" sz="1400" b="1" dirty="0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391" y="1136044"/>
            <a:ext cx="1628775" cy="14478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61776"/>
              </p:ext>
            </p:extLst>
          </p:nvPr>
        </p:nvGraphicFramePr>
        <p:xfrm>
          <a:off x="3962400" y="3200400"/>
          <a:ext cx="316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9" imgW="2108160" imgH="457200" progId="Equation.DSMT4">
                  <p:embed/>
                </p:oleObj>
              </mc:Choice>
              <mc:Fallback>
                <p:oleObj name="Equation" r:id="rId9" imgW="21081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316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52400" y="4114800"/>
            <a:ext cx="3437143" cy="2360241"/>
            <a:chOff x="152400" y="4114800"/>
            <a:chExt cx="3437143" cy="2360241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015" y="4114800"/>
              <a:ext cx="3037528" cy="236024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 rot="16200000">
              <a:off x="-5656" y="5401567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tilit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9539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sz="1600" dirty="0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0</TotalTime>
  <Words>1473</Words>
  <Application>Microsoft Office PowerPoint</Application>
  <PresentationFormat>On-screen Show (4:3)</PresentationFormat>
  <Paragraphs>163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s Hopkin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eza Shadmehr</dc:creator>
  <cp:lastModifiedBy>Reza</cp:lastModifiedBy>
  <cp:revision>289</cp:revision>
  <dcterms:created xsi:type="dcterms:W3CDTF">2002-01-24T14:57:28Z</dcterms:created>
  <dcterms:modified xsi:type="dcterms:W3CDTF">2015-03-25T12:35:04Z</dcterms:modified>
</cp:coreProperties>
</file>